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3"/>
  </p:sldMasterIdLst>
  <p:notesMasterIdLst>
    <p:notesMasterId r:id="rId5"/>
  </p:notesMasterIdLst>
  <p:sldIdLst>
    <p:sldId id="256" r:id="rId4"/>
    <p:sldId id="257" r:id="rId6"/>
    <p:sldId id="352" r:id="rId7"/>
    <p:sldId id="410" r:id="rId8"/>
    <p:sldId id="353" r:id="rId9"/>
    <p:sldId id="354" r:id="rId10"/>
    <p:sldId id="411" r:id="rId11"/>
    <p:sldId id="412" r:id="rId12"/>
    <p:sldId id="413" r:id="rId13"/>
    <p:sldId id="415" r:id="rId14"/>
    <p:sldId id="416" r:id="rId15"/>
    <p:sldId id="417" r:id="rId16"/>
    <p:sldId id="418" r:id="rId17"/>
    <p:sldId id="419" r:id="rId18"/>
    <p:sldId id="420" r:id="rId19"/>
    <p:sldId id="421" r:id="rId20"/>
    <p:sldId id="422" r:id="rId21"/>
    <p:sldId id="423" r:id="rId22"/>
    <p:sldId id="424" r:id="rId23"/>
    <p:sldId id="425" r:id="rId24"/>
    <p:sldId id="426" r:id="rId25"/>
    <p:sldId id="427" r:id="rId26"/>
    <p:sldId id="428" r:id="rId27"/>
    <p:sldId id="429" r:id="rId28"/>
    <p:sldId id="430" r:id="rId29"/>
    <p:sldId id="358" r:id="rId30"/>
    <p:sldId id="360" r:id="rId31"/>
    <p:sldId id="361" r:id="rId32"/>
    <p:sldId id="362" r:id="rId33"/>
    <p:sldId id="363" r:id="rId34"/>
    <p:sldId id="359" r:id="rId35"/>
    <p:sldId id="364" r:id="rId36"/>
    <p:sldId id="365" r:id="rId37"/>
    <p:sldId id="366" r:id="rId38"/>
    <p:sldId id="367" r:id="rId39"/>
    <p:sldId id="368" r:id="rId40"/>
    <p:sldId id="431" r:id="rId41"/>
    <p:sldId id="432" r:id="rId42"/>
    <p:sldId id="433" r:id="rId43"/>
    <p:sldId id="434" r:id="rId44"/>
    <p:sldId id="435" r:id="rId45"/>
    <p:sldId id="436" r:id="rId46"/>
    <p:sldId id="437" r:id="rId47"/>
    <p:sldId id="438" r:id="rId48"/>
    <p:sldId id="439" r:id="rId49"/>
    <p:sldId id="440" r:id="rId50"/>
    <p:sldId id="441" r:id="rId51"/>
    <p:sldId id="442" r:id="rId52"/>
    <p:sldId id="443" r:id="rId53"/>
    <p:sldId id="444" r:id="rId54"/>
    <p:sldId id="445" r:id="rId55"/>
    <p:sldId id="446" r:id="rId56"/>
    <p:sldId id="447" r:id="rId57"/>
    <p:sldId id="448" r:id="rId58"/>
    <p:sldId id="449" r:id="rId59"/>
    <p:sldId id="450" r:id="rId60"/>
    <p:sldId id="451" r:id="rId61"/>
    <p:sldId id="452" r:id="rId62"/>
    <p:sldId id="453" r:id="rId63"/>
    <p:sldId id="454" r:id="rId64"/>
    <p:sldId id="455" r:id="rId65"/>
    <p:sldId id="456" r:id="rId66"/>
    <p:sldId id="457" r:id="rId67"/>
    <p:sldId id="458" r:id="rId68"/>
    <p:sldId id="459" r:id="rId69"/>
    <p:sldId id="460" r:id="rId70"/>
    <p:sldId id="461" r:id="rId71"/>
    <p:sldId id="462" r:id="rId72"/>
    <p:sldId id="278" r:id="rId7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26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48" autoAdjust="0"/>
    <p:restoredTop sz="94095" autoAdjust="0"/>
  </p:normalViewPr>
  <p:slideViewPr>
    <p:cSldViewPr>
      <p:cViewPr varScale="1">
        <p:scale>
          <a:sx n="62" d="100"/>
          <a:sy n="62" d="100"/>
        </p:scale>
        <p:origin x="288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6" Type="http://schemas.openxmlformats.org/officeDocument/2006/relationships/tableStyles" Target="tableStyles.xml"/><Relationship Id="rId75" Type="http://schemas.openxmlformats.org/officeDocument/2006/relationships/viewProps" Target="viewProps.xml"/><Relationship Id="rId74" Type="http://schemas.openxmlformats.org/officeDocument/2006/relationships/presProps" Target="presProps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D6A55B-0B0C-48BE-ACB9-8BC4F137FF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7C9746-1040-4D60-8B0E-E2F7B35B42C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39F092FB-1F71-4105-84D8-B7A4E6DE704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eaLnBrk="1" hangingPunct="1"/>
            <a:fld id="{E8C5F5DB-3489-4B98-841A-04C4B1BD0F2E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94C4F-1933-4056-9D6F-D9CFBF86E76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0C32D-F7C4-447C-B533-4D736ED7517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1BAFA-6F0D-4BF7-BB81-43618E04DA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2976" y="2500307"/>
            <a:ext cx="6286544" cy="61276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4414" y="3357562"/>
            <a:ext cx="4429156" cy="47627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7189A-F273-4602-8BE9-44A31E60F20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125" y="6356350"/>
            <a:ext cx="2133600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B1981BB-8ED8-48D6-AABE-ACBAD1F7E31C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17D3E-3B43-41BA-ADCA-B4ED64BCE69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B8D29-41BB-4655-BF2A-D1935EED2B6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634D3-B6B8-491D-9E80-C19999A08F0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D3511-83A3-4131-85C9-0C02F85297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506E3-B58F-4DB2-82E3-401C421703E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82D4E-168F-47A1-92B6-73F05C2A868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76111-424A-417D-9F88-DF762E7E314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568A2-D1E4-405C-9465-1D819ACB03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1D348F7C-6449-4DB5-B150-C4236E70AB34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A5412-7F66-49F7-9C07-15BD43BFE0E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A0D33-A7E3-476A-87B8-D7FB8AB0682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EAEC374-B65C-44FD-BDFE-B813C65DB2DF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85860"/>
            <a:ext cx="2057400" cy="4840303"/>
          </a:xfrm>
        </p:spPr>
        <p:txBody>
          <a:bodyPr vert="eaVert"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6019800" cy="491174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C3870-48C8-4598-9AA1-2BF2E0A5DD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E5787EE1-4BAE-436C-951D-3151A82F7BB7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51E37-6350-4DCA-B48D-B348649DE9C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A1CCD8D4-CB2A-4087-A4AB-0DA7C391FDDC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9040D-B525-40F3-B8EF-0DDA7FFC004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30EDAA9F-833D-4AEA-AC65-BD478DDC7932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04518-FA78-4F7E-A9B3-A5B5785432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F970DCA3-E823-4ACB-B28D-F9224FA70317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CEA34-E2FE-4411-8A5F-0DF490E7B8B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BFA7B66C-2457-4C04-B5E7-FAB075223BA1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49923-218C-4592-BBDF-ADE4D169B35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C1B56900-93D0-4B5B-B3DD-44AE3128A743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214422"/>
            <a:ext cx="3008313" cy="733422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214422"/>
            <a:ext cx="5111750" cy="4911741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2000240"/>
            <a:ext cx="3008313" cy="412592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C63D0-91DA-4F90-8093-9A69210FDEE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72581813-8297-4DD3-9F04-6E6A496AE4E0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2F16C-FA2E-4475-9238-68175B061CD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2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>
                <a:solidFill>
                  <a:prstClr val="black"/>
                </a:solidFill>
              </a:rPr>
              <a:t>第</a:t>
            </a:r>
            <a:fld id="{6697F415-659E-4366-8B87-DB120E4A0B7E}" type="slidenum">
              <a:rPr lang="zh-CN" altLang="en-US">
                <a:solidFill>
                  <a:prstClr val="black"/>
                </a:solidFill>
              </a:rPr>
            </a:fld>
            <a:r>
              <a:rPr lang="zh-CN" altLang="en-US">
                <a:solidFill>
                  <a:prstClr val="black"/>
                </a:solidFill>
              </a:rPr>
              <a:t>页</a:t>
            </a:r>
            <a:r>
              <a:rPr lang="en-US" altLang="zh-CN">
                <a:solidFill>
                  <a:prstClr val="black"/>
                </a:solidFill>
              </a:rPr>
              <a:t>/21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B55E5D9-380B-4DB0-A138-8D29FC4D38C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2875" y="357188"/>
            <a:ext cx="82296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A944234-1106-4754-8691-5FC22A1DC31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464C3B7-DDBD-403E-A304-4BD94D6CB4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32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8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»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hyperlink" Target="mailto:haoji_hu@zju.edu.cn" TargetMode="Externa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6.x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8.x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56.png"/><Relationship Id="rId6" Type="http://schemas.openxmlformats.org/officeDocument/2006/relationships/image" Target="../media/image13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9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57.png"/><Relationship Id="rId1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59.png"/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60.emf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2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3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5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67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hyperlink" Target="https://en.wikipedia.org/wiki/Frank_Rosenblatt" TargetMode="External"/><Relationship Id="rId2" Type="http://schemas.openxmlformats.org/officeDocument/2006/relationships/image" Target="../media/image6.wmf"/><Relationship Id="rId16" Type="http://schemas.openxmlformats.org/officeDocument/2006/relationships/notesSlide" Target="../notesSlides/notesSlide4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14.xml"/><Relationship Id="rId13" Type="http://schemas.openxmlformats.org/officeDocument/2006/relationships/image" Target="../media/image13.png"/><Relationship Id="rId12" Type="http://schemas.openxmlformats.org/officeDocument/2006/relationships/image" Target="../media/image12.png"/><Relationship Id="rId11" Type="http://schemas.openxmlformats.org/officeDocument/2006/relationships/image" Target="../media/image11.png"/><Relationship Id="rId10" Type="http://schemas.openxmlformats.org/officeDocument/2006/relationships/image" Target="../media/image10.png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3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4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50.png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5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6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1.png"/><Relationship Id="rId1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7.xml"/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74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3" Type="http://schemas.openxmlformats.org/officeDocument/2006/relationships/hyperlink" Target="https://en.wikipedia.org/wiki/Frank_Rosenblatt" TargetMode="External"/><Relationship Id="rId23" Type="http://schemas.openxmlformats.org/officeDocument/2006/relationships/notesSlide" Target="../notesSlides/notesSlide5.xml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14.xml"/><Relationship Id="rId20" Type="http://schemas.openxmlformats.org/officeDocument/2006/relationships/image" Target="../media/image22.png"/><Relationship Id="rId2" Type="http://schemas.openxmlformats.org/officeDocument/2006/relationships/image" Target="../media/image6.wmf"/><Relationship Id="rId19" Type="http://schemas.openxmlformats.org/officeDocument/2006/relationships/image" Target="../media/image21.png"/><Relationship Id="rId18" Type="http://schemas.openxmlformats.org/officeDocument/2006/relationships/oleObject" Target="../embeddings/oleObject11.bin"/><Relationship Id="rId17" Type="http://schemas.openxmlformats.org/officeDocument/2006/relationships/image" Target="../media/image20.png"/><Relationship Id="rId16" Type="http://schemas.openxmlformats.org/officeDocument/2006/relationships/image" Target="../media/image19.png"/><Relationship Id="rId15" Type="http://schemas.openxmlformats.org/officeDocument/2006/relationships/image" Target="../media/image18.png"/><Relationship Id="rId14" Type="http://schemas.openxmlformats.org/officeDocument/2006/relationships/image" Target="../media/image17.png"/><Relationship Id="rId13" Type="http://schemas.openxmlformats.org/officeDocument/2006/relationships/image" Target="../media/image16.png"/><Relationship Id="rId12" Type="http://schemas.openxmlformats.org/officeDocument/2006/relationships/image" Target="../media/image15.png"/><Relationship Id="rId11" Type="http://schemas.openxmlformats.org/officeDocument/2006/relationships/oleObject" Target="../embeddings/oleObject10.bin"/><Relationship Id="rId10" Type="http://schemas.openxmlformats.org/officeDocument/2006/relationships/oleObject" Target="../embeddings/oleObject9.bin"/><Relationship Id="rId1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0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6.png"/><Relationship Id="rId1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7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4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5.x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83.png"/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image" Target="../media/image8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85.png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9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88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89.emf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3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92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9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ChangeArrowheads="1"/>
          </p:cNvSpPr>
          <p:nvPr/>
        </p:nvSpPr>
        <p:spPr bwMode="black">
          <a:xfrm>
            <a:off x="2051720" y="2564904"/>
            <a:ext cx="6912768" cy="9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altLang="zh-CN" sz="2800" b="1" dirty="0" smtClean="0">
              <a:solidFill>
                <a:srgbClr val="FF0000"/>
              </a:solidFill>
              <a:latin typeface="Times New Roman" panose="02020503050405090304" pitchFamily="18" charset="0"/>
              <a:ea typeface="Arial Unicode MS" panose="020B0604020202020204" pitchFamily="34" charset="-122"/>
              <a:cs typeface="Times New Roman" panose="0202050305040509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</a:rPr>
              <a:t>人</a:t>
            </a:r>
            <a:r>
              <a:rPr lang="zh-CN" altLang="en-US" sz="2800" b="1" dirty="0" smtClean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</a:rPr>
              <a:t>工神经网络介绍</a:t>
            </a:r>
            <a:r>
              <a:rPr lang="en-US" altLang="zh-CN" sz="4000" b="1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endParaRPr lang="en-US" altLang="zh-CN" sz="4000" b="1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 dirty="0" smtClean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black">
          <a:xfrm>
            <a:off x="3347864" y="5013176"/>
            <a:ext cx="4896544" cy="9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</a:rPr>
              <a:t>胡浩基</a:t>
            </a:r>
            <a:endParaRPr lang="en-US" altLang="zh-CN" sz="2400" b="1" dirty="0" smtClean="0">
              <a:latin typeface="Times New Roman" panose="02020503050405090304" pitchFamily="18" charset="0"/>
              <a:ea typeface="Arial Unicode MS" panose="020B0604020202020204" pitchFamily="34" charset="-122"/>
              <a:cs typeface="Times New Roman" panose="0202050305040509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</a:rPr>
              <a:t>浙江大</a:t>
            </a:r>
            <a:r>
              <a:rPr lang="zh-CN" altLang="en-US" sz="2400" b="1" dirty="0" smtClean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</a:rPr>
              <a:t>学信息与电子工程学院</a:t>
            </a:r>
            <a:r>
              <a:rPr lang="en-US" altLang="zh-CN" sz="2400" b="1" dirty="0" smtClean="0">
                <a:latin typeface="Times New Roman" panose="02020503050405090304" pitchFamily="18" charset="0"/>
                <a:ea typeface="Arial Unicode MS" panose="020B0604020202020204" pitchFamily="34" charset="-122"/>
                <a:cs typeface="Times New Roman" panose="02020503050405090304" pitchFamily="18" charset="0"/>
                <a:hlinkClick r:id="rId1"/>
              </a:rPr>
              <a:t>haoji_hu@zju.edu.cn</a:t>
            </a:r>
            <a:endParaRPr lang="en-US" altLang="zh-CN" sz="2400" b="1" dirty="0" smtClean="0">
              <a:latin typeface="Times New Roman" panose="02020503050405090304" pitchFamily="18" charset="0"/>
              <a:ea typeface="Arial Unicode MS" panose="020B0604020202020204" pitchFamily="34" charset="-122"/>
              <a:cs typeface="Times New Roman" panose="0202050305040509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chemeClr val="bg1"/>
                </a:solidFill>
                <a:latin typeface="Times New Roman" panose="02020503050405090304" pitchFamily="18" charset="0"/>
                <a:ea typeface="华文楷体" panose="02010600040101010101" pitchFamily="2" charset="-122"/>
                <a:cs typeface="Times New Roman" panose="02020503050405090304" pitchFamily="18" charset="0"/>
              </a:rPr>
              <a:t>	</a:t>
            </a:r>
            <a:endParaRPr lang="en-US" altLang="zh-CN" sz="4000" b="1" dirty="0">
              <a:solidFill>
                <a:schemeClr val="bg1"/>
              </a:solidFill>
              <a:latin typeface="Times New Roman" panose="02020503050405090304" pitchFamily="18" charset="0"/>
              <a:ea typeface="华文楷体" panose="02010600040101010101" pitchFamily="2" charset="-122"/>
              <a:cs typeface="Times New Roman" panose="0202050305040509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 dirty="0" smtClean="0">
              <a:solidFill>
                <a:schemeClr val="bg1"/>
              </a:solidFill>
              <a:latin typeface="Times New Roman" panose="02020503050405090304" pitchFamily="18" charset="0"/>
              <a:ea typeface="华文楷体" panose="02010600040101010101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915593"/>
            <a:ext cx="6231993" cy="46739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846583"/>
            <a:ext cx="6159984" cy="46199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1630" y="1849123"/>
            <a:ext cx="6160740" cy="46205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873778"/>
            <a:ext cx="6160740" cy="46205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7634" y="1873778"/>
            <a:ext cx="6088732" cy="45665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873778"/>
            <a:ext cx="5996694" cy="44975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895475"/>
            <a:ext cx="5999724" cy="44997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873778"/>
            <a:ext cx="6170646" cy="46279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873778"/>
            <a:ext cx="6170646" cy="46279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677" y="1841589"/>
            <a:ext cx="6170646" cy="4627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227" y="1866189"/>
            <a:ext cx="6207546" cy="4655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26" name="Picture 15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92" y="2729236"/>
            <a:ext cx="3528392" cy="2230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48" y="3043754"/>
            <a:ext cx="4812123" cy="1618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36512" y="5271591"/>
            <a:ext cx="417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4000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宋体" pitchFamily="2" charset="-122"/>
              </a:rPr>
              <a:t>神经元生理结构示意图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41104" y="527159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indent="4000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宋体" pitchFamily="2" charset="-122"/>
              </a:rPr>
              <a:t>神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宋体" pitchFamily="2" charset="-122"/>
              </a:rPr>
              <a:t>经元的数学模型示意图</a:t>
            </a:r>
            <a:endParaRPr lang="zh-CN" altLang="en-US" sz="2400" dirty="0">
              <a:latin typeface="Arial" panose="020B060402020209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7283" y="1274763"/>
            <a:ext cx="8876800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dirty="0">
                <a:latin typeface="黑体" pitchFamily="2" charset="-122"/>
                <a:ea typeface="黑体" pitchFamily="2" charset="-122"/>
                <a:cs typeface="宋体" pitchFamily="2" charset="-122"/>
              </a:rPr>
              <a:t>1943</a:t>
            </a:r>
            <a:r>
              <a:rPr lang="zh-CN" altLang="zh-CN" sz="2400" dirty="0">
                <a:latin typeface="黑体" pitchFamily="2" charset="-122"/>
                <a:ea typeface="黑体" pitchFamily="2" charset="-122"/>
                <a:cs typeface="宋体" pitchFamily="2" charset="-122"/>
              </a:rPr>
              <a:t>年，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宋体" pitchFamily="2" charset="-122"/>
              </a:rPr>
              <a:t>心理学</a:t>
            </a:r>
            <a:r>
              <a:rPr lang="zh-CN" altLang="zh-CN" sz="2400" dirty="0" smtClean="0">
                <a:latin typeface="黑体" pitchFamily="2" charset="-122"/>
                <a:ea typeface="黑体" pitchFamily="2" charset="-122"/>
                <a:cs typeface="宋体" pitchFamily="2" charset="-122"/>
              </a:rPr>
              <a:t>家</a:t>
            </a:r>
            <a:r>
              <a:rPr lang="en-US" altLang="zh-CN" sz="2400" dirty="0" err="1">
                <a:latin typeface="黑体" pitchFamily="2" charset="-122"/>
                <a:ea typeface="黑体" pitchFamily="2" charset="-122"/>
                <a:cs typeface="宋体" pitchFamily="2" charset="-122"/>
              </a:rPr>
              <a:t>W.S.McCulloch</a:t>
            </a:r>
            <a:r>
              <a:rPr lang="zh-CN" altLang="zh-CN" sz="2400" dirty="0">
                <a:latin typeface="黑体" pitchFamily="2" charset="-122"/>
                <a:ea typeface="黑体" pitchFamily="2" charset="-122"/>
                <a:cs typeface="宋体" pitchFamily="2" charset="-122"/>
              </a:rPr>
              <a:t>和数理</a:t>
            </a:r>
            <a:r>
              <a:rPr lang="en-US" altLang="zh-CN" sz="2400" dirty="0" err="1">
                <a:latin typeface="黑体" pitchFamily="2" charset="-122"/>
                <a:ea typeface="黑体" pitchFamily="2" charset="-122"/>
                <a:cs typeface="宋体" pitchFamily="2" charset="-122"/>
              </a:rPr>
              <a:t>逻辑学</a:t>
            </a:r>
            <a:r>
              <a:rPr lang="zh-CN" altLang="zh-CN" sz="2400" dirty="0">
                <a:latin typeface="黑体" pitchFamily="2" charset="-122"/>
                <a:ea typeface="黑体" pitchFamily="2" charset="-122"/>
                <a:cs typeface="宋体" pitchFamily="2" charset="-122"/>
              </a:rPr>
              <a:t>家</a:t>
            </a:r>
            <a:r>
              <a:rPr lang="en-US" altLang="zh-CN" sz="2400" dirty="0" err="1">
                <a:latin typeface="黑体" pitchFamily="2" charset="-122"/>
                <a:ea typeface="黑体" pitchFamily="2" charset="-122"/>
                <a:cs typeface="宋体" pitchFamily="2" charset="-122"/>
              </a:rPr>
              <a:t>W.Pitts</a:t>
            </a:r>
            <a:r>
              <a:rPr lang="zh-CN" altLang="zh-CN" sz="2400" dirty="0">
                <a:latin typeface="黑体" pitchFamily="2" charset="-122"/>
                <a:ea typeface="黑体" pitchFamily="2" charset="-122"/>
                <a:cs typeface="宋体" pitchFamily="2" charset="-122"/>
              </a:rPr>
              <a:t>基于神经元的生理特征，建立了单个神经元的数学模型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宋体" pitchFamily="2" charset="-122"/>
              </a:rPr>
              <a:t>MP</a:t>
            </a:r>
            <a:r>
              <a:rPr lang="zh-CN" altLang="zh-CN" sz="2400" dirty="0">
                <a:latin typeface="黑体" pitchFamily="2" charset="-122"/>
                <a:ea typeface="黑体" pitchFamily="2" charset="-122"/>
                <a:cs typeface="宋体" pitchFamily="2" charset="-122"/>
              </a:rPr>
              <a:t>模型）。</a:t>
            </a:r>
            <a:endParaRPr lang="zh-CN" altLang="zh-CN" sz="2400" dirty="0">
              <a:latin typeface="黑体" pitchFamily="2" charset="-122"/>
              <a:ea typeface="黑体" pitchFamily="2" charset="-122"/>
              <a:cs typeface="宋体" pitchFamily="2" charset="-122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生物模型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916832"/>
            <a:ext cx="6165010" cy="46237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538" y="1857297"/>
            <a:ext cx="6378923" cy="47841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088" y="1916832"/>
            <a:ext cx="6440373" cy="48245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025" y="1844824"/>
            <a:ext cx="6536498" cy="48965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950" y="1873778"/>
            <a:ext cx="6642100" cy="49756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866922"/>
            <a:ext cx="6598311" cy="49428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3" y="1443924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两层神经网络例子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3849" y="1853790"/>
            <a:ext cx="6219825" cy="25622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403648" y="5589701"/>
                <a:ext cx="13420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589701"/>
                <a:ext cx="1342034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22" t="-117" r="43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1427808" y="5238330"/>
                <a:ext cx="13313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808" y="5238330"/>
                <a:ext cx="133139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5" t="-58" r="9" b="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417733" y="5971259"/>
                <a:ext cx="2414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33" y="5971259"/>
                <a:ext cx="241450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7" t="-96" r="1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832240" y="5878926"/>
            <a:ext cx="4710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（注意：其中   为非线性函数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5652120" y="5971259"/>
                <a:ext cx="7033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971259"/>
                <a:ext cx="703398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88" t="-96" r="62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427808" y="4517627"/>
                <a:ext cx="27251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808" y="4517627"/>
                <a:ext cx="2725105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2" t="-64" b="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397369" y="4860017"/>
                <a:ext cx="27463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369" y="4860017"/>
                <a:ext cx="2746393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3" t="-98" r="14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定理：当    为阶跃函数时，三层网络可以模拟任意决策面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547664" y="1526143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526143"/>
                <a:ext cx="772904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22" t="-64" r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2138" y="2100675"/>
            <a:ext cx="3143250" cy="2152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学习算法：后向传播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ack 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Propogation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 Algorithm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9164" y="1895475"/>
            <a:ext cx="6219825" cy="2562225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40277" y="5155406"/>
            <a:ext cx="84827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输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入     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其中       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 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是标签值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label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即我们希望改变  和  ，使得标签值  与实际的网络输出值  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尽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量接近。     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259632" y="5244801"/>
                <a:ext cx="8155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244801"/>
                <a:ext cx="815543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52" t="-91" r="77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744792" y="5075960"/>
                <a:ext cx="1097095" cy="585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92" y="5075960"/>
                <a:ext cx="1097095" cy="585288"/>
              </a:xfrm>
              <a:prstGeom prst="rect">
                <a:avLst/>
              </a:prstGeom>
              <a:blipFill rotWithShape="1">
                <a:blip r:embed="rId3"/>
                <a:stretch>
                  <a:fillRect l="-29" t="-69" r="12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3779912" y="5270113"/>
                <a:ext cx="4339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270113"/>
                <a:ext cx="43396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90" t="-67" r="4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888983" y="5603103"/>
                <a:ext cx="4093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983" y="5603103"/>
                <a:ext cx="409343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51" t="-135" r="94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475656" y="5610301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610301"/>
                <a:ext cx="367665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50" t="-21" r="150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3635929" y="5612934"/>
                <a:ext cx="4339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929" y="5612934"/>
                <a:ext cx="43396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28" t="-46" r="41" b="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6732240" y="5589240"/>
                <a:ext cx="3713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5589240"/>
                <a:ext cx="371384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63" t="-164" r="138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学习算法：后向传播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ack 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Propogation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 Algorithm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9164" y="1895475"/>
            <a:ext cx="6219825" cy="2562225"/>
          </a:xfrm>
          <a:prstGeom prst="rect">
            <a:avLst/>
          </a:prstGeom>
        </p:spPr>
      </p:pic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827584" y="4482046"/>
            <a:ext cx="5760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定义目标函数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46389" y="5085184"/>
                <a:ext cx="3920945" cy="394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𝑀𝑖𝑛𝑖𝑚𝑖𝑧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389" y="5085184"/>
                <a:ext cx="3920945" cy="394403"/>
              </a:xfrm>
              <a:prstGeom prst="rect">
                <a:avLst/>
              </a:prstGeom>
              <a:blipFill rotWithShape="1">
                <a:blip r:embed="rId2"/>
                <a:stretch>
                  <a:fillRect l="-2" t="-26" r="14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25" name="Picture 15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020318"/>
            <a:ext cx="4812123" cy="1618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66020" y="501317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indent="4000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宋体" pitchFamily="2" charset="-122"/>
              </a:rPr>
              <a:t>神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宋体" pitchFamily="2" charset="-122"/>
              </a:rPr>
              <a:t>经元的数学模型示意图</a:t>
            </a:r>
            <a:endParaRPr lang="zh-CN" altLang="en-US" sz="2400" dirty="0"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数学模型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713989" y="4004492"/>
                <a:ext cx="4149854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grow m:val="on"/>
                              <m:limLoc m:val="undOvr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989" y="4004492"/>
                <a:ext cx="4149854" cy="848566"/>
              </a:xfrm>
              <a:prstGeom prst="rect">
                <a:avLst/>
              </a:prstGeom>
              <a:blipFill rotWithShape="1">
                <a:blip r:embed="rId2"/>
                <a:stretch>
                  <a:fillRect l="-15" t="-21" r="3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学习算法：后向传播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ack 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Propogation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 Algorithm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9165" y="1895476"/>
            <a:ext cx="4759020" cy="196045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46389" y="4005064"/>
                <a:ext cx="3920945" cy="394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𝑀𝑖𝑛𝑖𝑚𝑖𝑧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389" y="4005064"/>
                <a:ext cx="3920945" cy="394403"/>
              </a:xfrm>
              <a:prstGeom prst="rect">
                <a:avLst/>
              </a:prstGeom>
              <a:blipFill rotWithShape="1">
                <a:blip r:embed="rId2"/>
                <a:stretch>
                  <a:fillRect l="-2" t="-30" r="14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99592" y="4399467"/>
            <a:ext cx="76328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优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化算法：最简单的梯度下降法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Gradient Descent Method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423494" y="5276320"/>
                <a:ext cx="3674531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494" y="5276320"/>
                <a:ext cx="3674531" cy="619016"/>
              </a:xfrm>
              <a:prstGeom prst="rect">
                <a:avLst/>
              </a:prstGeom>
              <a:blipFill rotWithShape="1">
                <a:blip r:embed="rId3"/>
                <a:stretch>
                  <a:fillRect l="-9" t="-17" r="3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423494" y="5941192"/>
                <a:ext cx="3568221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𝑜𝑙𝑑</m:t>
                                  </m:r>
                                </m:e>
                              </m:d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494" y="5941192"/>
                <a:ext cx="3568221" cy="619016"/>
              </a:xfrm>
              <a:prstGeom prst="rect">
                <a:avLst/>
              </a:prstGeom>
              <a:blipFill rotWithShape="1">
                <a:blip r:embed="rId4"/>
                <a:stretch>
                  <a:fillRect l="-9" t="-21" r="14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15616" y="5635948"/>
            <a:ext cx="6912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Picture extracted from Hinton et al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 2016.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6147" y="2132856"/>
            <a:ext cx="9007990" cy="33843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常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69" t="-45" r="1" b="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igmoi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  <a:blipFill rotWithShape="1">
                <a:blip r:embed="rId2"/>
                <a:stretch>
                  <a:fillRect l="-7" t="-61" r="26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8" t="-28" r="12" b="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8377" y="2463795"/>
            <a:ext cx="3587280" cy="30408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常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69" t="-45" r="1" b="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tanh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9368" y="2429716"/>
            <a:ext cx="3914799" cy="312990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  <a:blipFill rotWithShape="1">
                <a:blip r:embed="rId3"/>
                <a:stretch>
                  <a:fillRect l="-29" t="-80" r="6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4" t="-95" r="6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640" y="2204864"/>
            <a:ext cx="5904656" cy="3248048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95536" y="1567963"/>
            <a:ext cx="3010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大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于两层的神经网络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331476"/>
            <a:ext cx="820891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多层神经网络的优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基本单元简单，多个基本单元可扩展为非常复杂的非线性函数。因此易于构建，同时模型有很强的表达能力。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）训练和测试的计算并行性非常好，有利于在分布式系统上的应用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）模型构建来源于对人脑的仿生，话题丰富，各种领域的研究人员都有兴趣，都能做贡献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人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--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多层网络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1267309"/>
            <a:ext cx="8208912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多层神经网络的劣势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数学不漂亮，优化算法只能获得局部极值，算法性能与初始值有关。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不可解释。训练神经网络获得的参数与实际任务的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关联性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非常模糊。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模型可调整的参数很多 （网络层数、每层神经元个数、非线性函数、学习率、优化方法、终止条件等等），使得训练神经网络变成了一门“艺术”。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如果要训练相对复杂的网络，需要大量的训练样本。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训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练建议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1437" y="1340768"/>
            <a:ext cx="84211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一般情况下，在训练集上的目标函数的平均值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ost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会随着训练的深入而不断减小，如果这个指标有增大情况，停下来。有两种情况：第一是采用的模型不够复杂，以致于不能在训练集上完全拟合；第二是已经训练很好了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分出一些验证集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Validation Set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训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练的本质目标是在验证集上获取最大的识别率。因此训练一段时间后，必须在验证集上测试识别率，保存使验证集上识别率最大的模型参数，作为最后结果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3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注意调整学习率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Learning Rate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如果刚训练几步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ost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就增加，一般来说是学习率太高了；如果每次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ost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变化很小，说明学习率太低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设置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30605" y="1431062"/>
            <a:ext cx="7769787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742950" marR="0" lvl="0" indent="-7429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随机梯度下降 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tochastic Gradient Descent, SGD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. 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激活函数选择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3. 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训练数据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初始化</a:t>
            </a:r>
            <a:endParaRPr kumimoji="0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4. 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W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，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)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的初始化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5. Batch normalization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6. 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目标函数选择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7. 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参数更新策略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8. 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训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练建议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随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机梯度下降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3528" y="1267310"/>
            <a:ext cx="7769787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随机梯度下降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不用每输入一个样本就去变换参数，而是输入一批样本（叫做一个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ATCH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或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MINI-BATCH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，求出这些样本的梯度平均值后，根据这个平均值改变参数。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在神经网络训练中，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ATCH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的样本数大致设置为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50-200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不等。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   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 </a:t>
            </a:r>
            <a:endParaRPr lang="en-US" altLang="zh-CN" sz="32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70050" y="2122488"/>
          <a:ext cx="3286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" name="Equation" r:id="rId1" imgW="4267200" imgH="4267200" progId="Equation.DSMT4">
                  <p:embed/>
                </p:oleObj>
              </mc:Choice>
              <mc:Fallback>
                <p:oleObj name="Equation" r:id="rId1" imgW="4267200" imgH="4267200" progId="Equation.DSMT4">
                  <p:embed/>
                  <p:pic>
                    <p:nvPicPr>
                      <p:cNvPr id="0" name="图片 5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22488"/>
                        <a:ext cx="3286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274763"/>
            <a:ext cx="7920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957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年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hlinkClick r:id="rId3" tooltip="Frank Rosenblatt"/>
              </a:rPr>
              <a:t>Frank Rosenblat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从纯数学的度重新考察这一模型，指出能够从一些输入输出对     中通过学习算法获得权重   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和  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459571" y="2098780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Equation" r:id="rId4" imgW="3048000" imgH="4267200" progId="Equation.DSMT4">
                  <p:embed/>
                </p:oleObj>
              </mc:Choice>
              <mc:Fallback>
                <p:oleObj name="Equation" r:id="rId4" imgW="3048000" imgH="4267200" progId="Equation.DSMT4">
                  <p:embed/>
                  <p:pic>
                    <p:nvPicPr>
                      <p:cNvPr id="0" name="图片 5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571" y="2098780"/>
                        <a:ext cx="23495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85036" y="1682009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6" imgW="10363200" imgH="6096000" progId="Equation.DSMT4">
                  <p:embed/>
                </p:oleObj>
              </mc:Choice>
              <mc:Fallback>
                <p:oleObj name="Equation" r:id="rId6" imgW="10363200" imgH="6096000" progId="Equation.DSMT4">
                  <p:embed/>
                  <p:pic>
                    <p:nvPicPr>
                      <p:cNvPr id="0" name="图片 5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036" y="1682009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11560" y="2892851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问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题：给定一些输入输出对      ，其中      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求一个函数，使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27984" y="2892851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8" imgW="10363200" imgH="6096000" progId="Equation.DSMT4">
                  <p:embed/>
                </p:oleObj>
              </mc:Choice>
              <mc:Fallback>
                <p:oleObj name="Equation" r:id="rId8" imgW="10363200" imgH="6096000" progId="Equation.DSMT4">
                  <p:embed/>
                  <p:pic>
                    <p:nvPicPr>
                      <p:cNvPr id="0" name="图片 5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892851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156176" y="2985590"/>
                <a:ext cx="9741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±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2985590"/>
                <a:ext cx="974113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50" t="-123" r="52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20286" y="3340011"/>
                <a:ext cx="114846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286" y="3340011"/>
                <a:ext cx="1148469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2" t="-148" r="36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11560" y="4101193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：设定                 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从一堆输入输出中自动学习，获得  和  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136572" y="4171008"/>
                <a:ext cx="25828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572" y="4171008"/>
                <a:ext cx="2582823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12" t="-89" r="23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768249" y="4540340"/>
                <a:ext cx="4662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249" y="4540340"/>
                <a:ext cx="466217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61" t="-24" r="88" b="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419872" y="4551599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4551599"/>
                <a:ext cx="367665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108" t="-150" r="108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随</a:t>
            </a:r>
            <a:r>
              <a:rPr lang="zh-CN" altLang="en-US" sz="4400" b="1" cap="all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机梯度下降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7584" y="1628800"/>
            <a:ext cx="688696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on.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m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size(train_x,1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um_batches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m /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k = 1 :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iteration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kk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perm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m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l = 1 :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um_batches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batch_x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rain_x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k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(l - 1)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+ 1 : l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, :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rain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k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(l - 1)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+ 1 : l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siz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, :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_forwar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,batch_x,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_backpropagation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,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_applygradien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en-US" altLang="zh-CN" dirty="0" smtClean="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en-US" altLang="zh-CN" dirty="0">
              <a:solidFill>
                <a:srgbClr val="0000FF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随</a:t>
            </a:r>
            <a:r>
              <a:rPr lang="zh-CN" altLang="en-US" sz="4400" b="1" cap="all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机梯度下降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3881" y="2940783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cost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s) = 0.5 / m * sum(sum(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.^2)) + 0.5 *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* cost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3880" y="4460919"/>
            <a:ext cx="78848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depth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'/m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nn.depth-1} = sum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depth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},2)/m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45869" y="2334214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前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向计算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39552" y="3864225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后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向传播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9552" y="1772546"/>
            <a:ext cx="2941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m = size(batch_x,2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激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活函数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233" y="1772816"/>
            <a:ext cx="9007533" cy="40500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激活函数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常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69" t="-45" r="1" b="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igmoi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806" y="5629649"/>
                <a:ext cx="1789143" cy="617348"/>
              </a:xfrm>
              <a:prstGeom prst="rect">
                <a:avLst/>
              </a:prstGeom>
              <a:blipFill rotWithShape="1">
                <a:blip r:embed="rId2"/>
                <a:stretch>
                  <a:fillRect l="-7" t="-61" r="26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419" y="5877665"/>
                <a:ext cx="262963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8" t="-28" r="12" b="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8377" y="2463795"/>
            <a:ext cx="3587280" cy="30408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激活函数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常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见非线性函数     的选择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510830"/>
                <a:ext cx="772904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69" t="-45" r="1" b="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69737" y="2122216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tanh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9368" y="2429716"/>
            <a:ext cx="3914799" cy="312990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648832"/>
                <a:ext cx="1905842" cy="630173"/>
              </a:xfrm>
              <a:prstGeom prst="rect">
                <a:avLst/>
              </a:prstGeom>
              <a:blipFill rotWithShape="1">
                <a:blip r:embed="rId3"/>
                <a:stretch>
                  <a:fillRect l="-29" t="-80" r="6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862" y="5867117"/>
                <a:ext cx="225215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4" t="-95" r="6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训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练数据初始化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7682" y="1443924"/>
            <a:ext cx="8482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建议：做均值和方差归一化。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0681" y="1933846"/>
            <a:ext cx="8056791" cy="280002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058" y="5445224"/>
            <a:ext cx="2932115" cy="79208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79912" y="5102604"/>
            <a:ext cx="51125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[U,V] = size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avgX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mean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igma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Training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avgX,U,1))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sigma,U,1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75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（</a:t>
            </a:r>
            <a:r>
              <a:rPr lang="en-US" altLang="zh-CN" sz="4400" b="1" dirty="0" err="1" smtClean="0">
                <a:solidFill>
                  <a:prstClr val="white"/>
                </a:solidFill>
                <a:latin typeface="Arial" panose="020B0604020202090204" pitchFamily="34" charset="0"/>
              </a:rPr>
              <a:t>W,</a:t>
            </a:r>
            <a:r>
              <a:rPr lang="en-US" altLang="zh-CN" sz="4400" b="1" dirty="0" err="1">
                <a:solidFill>
                  <a:prstClr val="white"/>
                </a:solidFill>
                <a:latin typeface="Arial" panose="020B0604020202090204" pitchFamily="34" charset="0"/>
              </a:rPr>
              <a:t>b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）的初始化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584" y="1637269"/>
            <a:ext cx="2916377" cy="233165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3968" y="1646847"/>
            <a:ext cx="2904398" cy="2322080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691680" y="3861048"/>
            <a:ext cx="1512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Sigmoid 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364088" y="3861047"/>
            <a:ext cx="1080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err="1" smtClean="0">
                <a:latin typeface="黑体" pitchFamily="2" charset="-122"/>
                <a:ea typeface="黑体" pitchFamily="2" charset="-122"/>
              </a:rPr>
              <a:t>tanh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67544" y="4651819"/>
            <a:ext cx="848279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梯度消失现象：如果        一开始很大或很小，那么梯度将趋近于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0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，反向传播后前面与之相关的梯度也趋近于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0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，导致训练缓慢。 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因此，我们要使       一开始在零附近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347864" y="4725144"/>
                <a:ext cx="11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725144"/>
                <a:ext cx="1150956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3" t="-30" r="42" b="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2628370" y="5858008"/>
                <a:ext cx="11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370" y="5858008"/>
                <a:ext cx="1150956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9" t="-36" r="38" b="1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75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（</a:t>
            </a:r>
            <a:r>
              <a:rPr lang="en-US" altLang="zh-CN" sz="4400" b="1" dirty="0" err="1" smtClean="0">
                <a:solidFill>
                  <a:prstClr val="white"/>
                </a:solidFill>
                <a:latin typeface="Arial" panose="020B0604020202090204" pitchFamily="34" charset="0"/>
              </a:rPr>
              <a:t>W,</a:t>
            </a:r>
            <a:r>
              <a:rPr lang="en-US" altLang="zh-CN" sz="4400" b="1" dirty="0" err="1">
                <a:solidFill>
                  <a:prstClr val="white"/>
                </a:solidFill>
                <a:latin typeface="Arial" panose="020B0604020202090204" pitchFamily="34" charset="0"/>
              </a:rPr>
              <a:t>b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）的初始化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79512" y="1556792"/>
            <a:ext cx="848279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一种比较简单有效的方法是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：（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W,</a:t>
            </a:r>
            <a:r>
              <a:rPr lang="en-US" altLang="zh-CN" sz="2400" dirty="0" err="1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初始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化从区间           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  <a:cs typeface="Times New Roman" panose="0202050305040509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均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匀随机取值。其中  为（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W,</a:t>
            </a:r>
            <a:r>
              <a:rPr lang="en-US" altLang="zh-CN" sz="2400" dirty="0" err="1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）所在层的神经元个数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  <a:cs typeface="Times New Roman" panose="02020503050405090304" pitchFamily="18" charset="0"/>
              <a:sym typeface="Wingdings" panose="05000000000000000000" pitchFamily="2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可以证明，如果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服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从正态分布，均值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0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，方差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，且各个维度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  <a:sym typeface="Wingdings" panose="05000000000000000000" pitchFamily="2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  <a:sym typeface="Wingdings" panose="05000000000000000000" pitchFamily="2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无关，而（</a:t>
            </a:r>
            <a:r>
              <a:rPr lang="en-US" altLang="zh-CN" sz="2400" dirty="0" err="1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W,b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）是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sym typeface="Wingdings" panose="05000000000000000000" pitchFamily="2" charset="2"/>
              </a:rPr>
              <a:t>       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的均匀分布，则        是均值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， 方差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/3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的正态分布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6372200" y="3871569"/>
                <a:ext cx="1150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3871569"/>
                <a:ext cx="1150956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53" t="-165" r="27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7164288" y="1484784"/>
                <a:ext cx="136518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1484784"/>
                <a:ext cx="1365181" cy="714683"/>
              </a:xfrm>
              <a:prstGeom prst="rect">
                <a:avLst/>
              </a:prstGeom>
              <a:blipFill rotWithShape="1">
                <a:blip r:embed="rId2"/>
                <a:stretch>
                  <a:fillRect l="-16" t="-22" r="11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987824" y="2411596"/>
                <a:ext cx="3779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411596"/>
                <a:ext cx="37792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39" t="-136" r="66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2843808" y="3655157"/>
                <a:ext cx="136518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655157"/>
                <a:ext cx="1365181" cy="714683"/>
              </a:xfrm>
              <a:prstGeom prst="rect">
                <a:avLst/>
              </a:prstGeom>
              <a:blipFill rotWithShape="1">
                <a:blip r:embed="rId2"/>
                <a:stretch>
                  <a:fillRect l="-20" t="-14" r="15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9179" y="5059403"/>
            <a:ext cx="8604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mtClean="0">
                <a:solidFill>
                  <a:srgbClr val="000000"/>
                </a:solidFill>
                <a:latin typeface="Courier New" panose="02070309020205020404" pitchFamily="49" charset="0"/>
              </a:rPr>
              <a:t>nn.W{k} = 2*rand(height, width)/sqrt(width)-1/sqrt(width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9770" y="5466757"/>
            <a:ext cx="80446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= 2*rand(height, 1)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width)-1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width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750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（</a:t>
            </a:r>
            <a:r>
              <a:rPr lang="en-US" altLang="zh-CN" sz="4400" b="1" dirty="0" err="1" smtClean="0">
                <a:solidFill>
                  <a:prstClr val="white"/>
                </a:solidFill>
                <a:latin typeface="Arial" panose="020B0604020202090204" pitchFamily="34" charset="0"/>
              </a:rPr>
              <a:t>W,</a:t>
            </a:r>
            <a:r>
              <a:rPr lang="en-US" altLang="zh-CN" sz="4400" b="1" dirty="0" err="1">
                <a:solidFill>
                  <a:prstClr val="white"/>
                </a:solidFill>
                <a:latin typeface="Arial" panose="020B0604020202090204" pitchFamily="34" charset="0"/>
              </a:rPr>
              <a:t>b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）的初始化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83323" y="1285061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参数初始化是一个热点领域，相关论文包括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864" y="1844824"/>
            <a:ext cx="9144000" cy="41726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97441" y="1267309"/>
            <a:ext cx="83491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论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文：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atch 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normalization accelerating deep network training by reducing internal covariate 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hift (2015)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29473" y="2392736"/>
            <a:ext cx="7920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基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本思想：既然我们希望每一层获得的值都在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0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附近，从而避免梯度消失现象，那么我们为什么不直接把每一层的值做基于均值和方差的归一化呢？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</a:t>
            </a:r>
            <a:r>
              <a:rPr lang="en-US" altLang="zh-CN" sz="4400" b="1" dirty="0">
                <a:solidFill>
                  <a:prstClr val="white"/>
                </a:solidFill>
                <a:latin typeface="Arial" panose="020B0604020202090204" pitchFamily="34" charset="0"/>
              </a:rPr>
              <a:t>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70050" y="2122488"/>
          <a:ext cx="3286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1" imgW="4267200" imgH="4267200" progId="Equation.DSMT4">
                  <p:embed/>
                </p:oleObj>
              </mc:Choice>
              <mc:Fallback>
                <p:oleObj name="Equation" r:id="rId1" imgW="4267200" imgH="426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22488"/>
                        <a:ext cx="3286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274763"/>
            <a:ext cx="7920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957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年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  <a:hlinkClick r:id="rId3" tooltip="Frank Rosenblatt"/>
              </a:rPr>
              <a:t>Frank Rosenblat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从纯数学的度重新考察这一模型，指出能够从一些输入输出对     中通过学习算法获得权重   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和  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059932" y="3378448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4" imgW="10363200" imgH="6096000" progId="Equation.DSMT4">
                  <p:embed/>
                </p:oleObj>
              </mc:Choice>
              <mc:Fallback>
                <p:oleObj name="Equation" r:id="rId4" imgW="10363200" imgH="6096000" progId="Equation.DSMT4">
                  <p:embed/>
                  <p:pic>
                    <p:nvPicPr>
                      <p:cNvPr id="0" name="图片 6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932" y="3378448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459571" y="2098780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6" imgW="3048000" imgH="4267200" progId="Equation.DSMT4">
                  <p:embed/>
                </p:oleObj>
              </mc:Choice>
              <mc:Fallback>
                <p:oleObj name="Equation" r:id="rId6" imgW="3048000" imgH="4267200" progId="Equation.DSMT4">
                  <p:embed/>
                  <p:pic>
                    <p:nvPicPr>
                      <p:cNvPr id="0" name="图片 6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571" y="2098780"/>
                        <a:ext cx="23495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99592" y="2614613"/>
            <a:ext cx="7488832" cy="3785652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感知器算法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Perceptron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 Algorithm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: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随机选择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  和  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取一个训练样本     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   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(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i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)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若            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且       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则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rPr>
              <a:t>        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    (ii)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若            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且       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则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：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latin typeface="黑体" pitchFamily="2" charset="-122"/>
              <a:ea typeface="黑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再取另一个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，回到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     </a:t>
            </a:r>
            <a:endParaRPr lang="en-US" altLang="zh-CN" sz="2400" dirty="0" smtClean="0">
              <a:latin typeface="黑体" pitchFamily="2" charset="-122"/>
              <a:ea typeface="黑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终止条件：直到所有输入输出对 都不满足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）中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</a:rPr>
              <a:t>i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(ii)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之一，退出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循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环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987824" y="3089275"/>
          <a:ext cx="330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8" imgW="4267200" imgH="4267200" progId="Equation.DSMT4">
                  <p:embed/>
                </p:oleObj>
              </mc:Choice>
              <mc:Fallback>
                <p:oleObj name="Equation" r:id="rId8" imgW="4267200" imgH="4267200" progId="Equation.DSMT4">
                  <p:embed/>
                  <p:pic>
                    <p:nvPicPr>
                      <p:cNvPr id="0" name="图片 6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089275"/>
                        <a:ext cx="3302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635896" y="3089275"/>
          <a:ext cx="234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0" imgW="3048000" imgH="4267200" progId="Equation.DSMT4">
                  <p:embed/>
                </p:oleObj>
              </mc:Choice>
              <mc:Fallback>
                <p:oleObj name="Equation" r:id="rId10" imgW="3048000" imgH="4267200" progId="Equation.DSMT4">
                  <p:embed/>
                  <p:pic>
                    <p:nvPicPr>
                      <p:cNvPr id="0" name="图片 6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089275"/>
                        <a:ext cx="23495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286974" y="5191139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11" imgW="10363200" imgH="6096000" progId="Equation.DSMT4">
                  <p:embed/>
                </p:oleObj>
              </mc:Choice>
              <mc:Fallback>
                <p:oleObj name="Equation" r:id="rId11" imgW="10363200" imgH="6096000" progId="Equation.DSMT4">
                  <p:embed/>
                  <p:pic>
                    <p:nvPicPr>
                      <p:cNvPr id="0" name="图片 6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974" y="5191139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4822023" y="3789040"/>
                <a:ext cx="9741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3" y="3789040"/>
                <a:ext cx="974113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48" t="-171" r="50" b="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3076999" y="4197457"/>
                <a:ext cx="12861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W</a:t>
                </a:r>
                <a14:m>
                  <m:oMath xmlns:m="http://schemas.openxmlformats.org/officeDocument/2006/math"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999" y="4197457"/>
                <a:ext cx="1286186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33" t="-29" r="8" b="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4657560" y="4175646"/>
                <a:ext cx="12030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560" y="4175646"/>
                <a:ext cx="1203085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39" t="-141" r="19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6" name="Rectangle 1025"/>
              <p:cNvSpPr/>
              <p:nvPr/>
            </p:nvSpPr>
            <p:spPr>
              <a:xfrm>
                <a:off x="4822023" y="4512278"/>
                <a:ext cx="9741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+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26" name="Rectangle 10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3" y="4512278"/>
                <a:ext cx="974113" cy="369332"/>
              </a:xfrm>
              <a:prstGeom prst="rect">
                <a:avLst/>
              </a:prstGeom>
              <a:blipFill rotWithShape="1">
                <a:blip r:embed="rId15"/>
                <a:stretch>
                  <a:fillRect l="-48" t="-163" r="50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7" name="Rectangle 1026"/>
              <p:cNvSpPr/>
              <p:nvPr/>
            </p:nvSpPr>
            <p:spPr>
              <a:xfrm>
                <a:off x="3006511" y="4947214"/>
                <a:ext cx="12861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W</a:t>
                </a:r>
                <a14:m>
                  <m:oMath xmlns:m="http://schemas.openxmlformats.org/officeDocument/2006/math"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027" name="Rectangle 10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511" y="4947214"/>
                <a:ext cx="1286186" cy="369332"/>
              </a:xfrm>
              <a:prstGeom prst="rect">
                <a:avLst/>
              </a:prstGeom>
              <a:blipFill rotWithShape="1">
                <a:blip r:embed="rId16"/>
                <a:stretch>
                  <a:fillRect l="-33" t="-153" r="8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8" name="Rectangle 1027"/>
              <p:cNvSpPr/>
              <p:nvPr/>
            </p:nvSpPr>
            <p:spPr>
              <a:xfrm>
                <a:off x="4614993" y="4934973"/>
                <a:ext cx="12030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28" name="Rectangle 10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93" y="4934973"/>
                <a:ext cx="1203085" cy="369332"/>
              </a:xfrm>
              <a:prstGeom prst="rect">
                <a:avLst/>
              </a:prstGeom>
              <a:blipFill rotWithShape="1">
                <a:blip r:embed="rId17"/>
                <a:stretch>
                  <a:fillRect l="-37" t="-105" r="17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85036" y="1682009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18" imgW="10363200" imgH="6096000" progId="Equation.DSMT4">
                  <p:embed/>
                </p:oleObj>
              </mc:Choice>
              <mc:Fallback>
                <p:oleObj name="Equation" r:id="rId18" imgW="10363200" imgH="6096000" progId="Equation.DSMT4">
                  <p:embed/>
                  <p:pic>
                    <p:nvPicPr>
                      <p:cNvPr id="0" name="图片 6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036" y="1682009"/>
                        <a:ext cx="80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624123" y="3814077"/>
                <a:ext cx="15805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123" y="3814077"/>
                <a:ext cx="1580561" cy="369332"/>
              </a:xfrm>
              <a:prstGeom prst="rect">
                <a:avLst/>
              </a:prstGeom>
              <a:blipFill rotWithShape="1">
                <a:blip r:embed="rId19"/>
                <a:stretch>
                  <a:fillRect l="-19" t="-72" r="22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624123" y="4545048"/>
                <a:ext cx="15805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123" y="4545048"/>
                <a:ext cx="1580561" cy="369332"/>
              </a:xfrm>
              <a:prstGeom prst="rect">
                <a:avLst/>
              </a:prstGeom>
              <a:blipFill rotWithShape="1">
                <a:blip r:embed="rId20"/>
                <a:stretch>
                  <a:fillRect l="-19" t="-96" r="22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584" y="1772816"/>
            <a:ext cx="2137323" cy="4863982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419872" y="1988840"/>
            <a:ext cx="52795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每一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层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FC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Fully Connected Layer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接一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个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N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atch Normalization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4096545"/>
            <a:ext cx="3809190" cy="13655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17272" y="1324452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算法流程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963" y="1916832"/>
            <a:ext cx="9144000" cy="3725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/>
          <p:nvPr/>
        </p:nvSpPr>
        <p:spPr>
          <a:xfrm>
            <a:off x="265674" y="1502688"/>
            <a:ext cx="8482789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y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,1,m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atch_normalization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ecNum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+ sum(y,2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.^2*(nn.vecNum-1) + (m-1)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y,0,2).^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vecNum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ecNum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+ m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ecNum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/(nn.vecNum-1)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y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(y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,1,m))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+0.0001*ones(size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)),1,m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y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Gamm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y+nn.B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activaton_function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sigmoid'</a:t>
            </a:r>
            <a:endParaRPr lang="en-US" altLang="zh-CN" dirty="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sigmoid(y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tanh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endParaRPr lang="en-US" altLang="zh-CN" dirty="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tanh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y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1520" y="1117372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前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向计算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itchFamily="2" charset="-122"/>
                <a:cs typeface="Times New Roman" panose="02020503050405090304" pitchFamily="18" charset="0"/>
              </a:rPr>
              <a:t>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Batch Normalization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66432" y="1100795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后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向传播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2098" y="1772816"/>
            <a:ext cx="837980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= (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'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+1})) .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.* (1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});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atch_normalization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x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,1,m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x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(x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,1,m))./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     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+0.0001*ones(size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)),1,m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temp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*x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Gamma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sum(mean(temp,2)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eta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sum(mean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,2)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Gamm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+0.0001),1,m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'/m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sum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,2)/m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目标函数选择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1315005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</a:t>
            </a:r>
            <a:r>
              <a:rPr lang="en-US" altLang="zh-CN" sz="240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. </a:t>
            </a:r>
            <a:r>
              <a:rPr lang="zh-CN" altLang="en-US" sz="240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则项 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Regulation Term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331640" y="1881777"/>
                <a:ext cx="25086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881777"/>
                <a:ext cx="2508635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2" t="-74" r="17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259632" y="2271677"/>
                <a:ext cx="6120680" cy="984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grow m:val="on"/>
                              <m:limLoc m:val="undOvr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𝑎𝑡𝑐ℎ</m:t>
                              </m:r>
                              <m:r>
                                <m:rPr>
                                  <m:lit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𝑖𝑧𝑒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nary>
                            <m:naryPr>
                              <m:chr m:val="∑"/>
                              <m:grow m:val="on"/>
                              <m:limLoc m:val="subSup"/>
                              <m:sup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grow m:val="on"/>
                                  <m:limLoc m:val="subSup"/>
                                  <m:sup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  <m:sup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71677"/>
                <a:ext cx="6120680" cy="984052"/>
              </a:xfrm>
              <a:prstGeom prst="rect">
                <a:avLst/>
              </a:prstGeom>
              <a:blipFill rotWithShape="1">
                <a:blip r:embed="rId2"/>
                <a:stretch>
                  <a:fillRect l="-7" t="-29" r="6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99592" y="3552448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cost2 = cost2 +  sum(sum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}.^2)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99592" y="3886348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cos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s) = 0.5 / m * sum(sum(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.^2)) + 0.5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* cost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43608" y="4765242"/>
            <a:ext cx="7560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/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-1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'/m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-1}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45869" y="3094810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前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向计算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39552" y="4624821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后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向传播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目标函数选择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3323" y="1240909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. 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如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果是分类问题，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F(W)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可以采用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OFTMAX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函数和交叉熵的组合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87624" y="2714963"/>
            <a:ext cx="2272665" cy="129921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44827" y="2071906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a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OFTMAX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函数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7170" name="Picture 2" descr="sum_{j=1}^N exp(z_j)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956" y="2940527"/>
            <a:ext cx="1805523" cy="64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24" y="4143336"/>
            <a:ext cx="5128260" cy="109156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01516" y="5297175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交叉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熵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Cross Entropy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888" y="5792006"/>
            <a:ext cx="3333750" cy="885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目标函数选择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3322" y="1240909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如果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F(W)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是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OFTMAX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函数和交叉熵的组合，那么求导将会有非常简单的形式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499" y="2132856"/>
            <a:ext cx="1290320" cy="55689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516144" y="3212976"/>
            <a:ext cx="77768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bjective_function,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'Cross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 Entropy'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cost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 = -0.5*sum(sum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.*log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))/m + 0.5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eight_deca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* cost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5575" y="4581128"/>
            <a:ext cx="78488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softmax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endParaRPr lang="en-US" altLang="zh-CN" dirty="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y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 *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repma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nn.depth-1},1,m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theta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depth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depth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batch_y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zh-CN" altLang="en-US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2720531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前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向计算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16144" y="4092433"/>
            <a:ext cx="2104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后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向传播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3322" y="1425575"/>
            <a:ext cx="8421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常规的更新 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Vanilla Stochastic Gradient Descent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4" y="2028969"/>
            <a:ext cx="72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412776"/>
            <a:ext cx="8421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GD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的问题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(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W,b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的每一个分量获得的梯度绝对值有大有小，一些情况下，将会迫使优化路径变成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Z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字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形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状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963" y="2924944"/>
            <a:ext cx="9144000" cy="19250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412776"/>
            <a:ext cx="8421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GD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的问题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GD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求梯度的策略过于随机，由于上一次和下一次用的是完全不同的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ATCH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数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据，将会出现优化的方向随机的情况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552" y="3050345"/>
            <a:ext cx="3960440" cy="21298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2780928"/>
            <a:ext cx="3032012" cy="30243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828800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决各个方向梯度不一致的方法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AdaGra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1056" y="2276872"/>
            <a:ext cx="7662052" cy="39528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597442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决各个方向梯度不一致的方法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AdaGra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59" y="2636912"/>
            <a:ext cx="828092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ptimization_meth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AdaGrad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2;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+0.001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+0.001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决各个方向梯度不一致的方法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RMSProp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584" y="2198037"/>
            <a:ext cx="7682046" cy="39215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决梯度随机性问题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Momentu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52120" y="1560100"/>
            <a:ext cx="2258032" cy="10134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4181" y="2636912"/>
            <a:ext cx="7608464" cy="29523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决梯度随机性问题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Momentu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2276872"/>
            <a:ext cx="838842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ptimization_meth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Momentum'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v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5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+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v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5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v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rho = 0.5;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152112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同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时两个问题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Ada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712" y="1624728"/>
            <a:ext cx="6422867" cy="49910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152112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同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时两个问题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Adam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60" y="1983109"/>
            <a:ext cx="819065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ptimization_meth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Adam</a:t>
            </a:r>
            <a:r>
              <a:rPr lang="en-US" altLang="zh-CN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s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nn.sb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*nn.sb{k} + 0.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};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9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00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9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00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endParaRPr lang="zh-CN" alt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10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s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1000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+0.00001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10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nn.sb{k}.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1000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+0.00001); 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rho1 = 0.9, rho2 = 0.999, delta = 0.00001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参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数更新策略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340768"/>
            <a:ext cx="8421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解决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：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RMSProp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3567" y="2348880"/>
            <a:ext cx="798907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trcmp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optimization_metho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 err="1">
                <a:solidFill>
                  <a:srgbClr val="A020F0"/>
                </a:solidFill>
                <a:latin typeface="Courier New" panose="02070309020205020404" pitchFamily="49" charset="0"/>
              </a:rPr>
              <a:t>RMSProp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0.9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+ 0.1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^2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W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W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+0.001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{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}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 -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learning_rat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b_gra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./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nn.rb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{k})+0.001);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rho = 0.9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107504" y="130175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cap="all" dirty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训</a:t>
            </a:r>
            <a:r>
              <a:rPr lang="zh-CN" altLang="en-US" sz="4400" b="1" cap="all" dirty="0" smtClean="0">
                <a:solidFill>
                  <a:prstClr val="white"/>
                </a:solidFill>
                <a:latin typeface="黑体" pitchFamily="2" charset="-122"/>
                <a:ea typeface="黑体" pitchFamily="2" charset="-122"/>
              </a:rPr>
              <a:t>练建议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22502" y="1628800"/>
            <a:ext cx="809899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4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 Batch Normalization 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比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较好用，用了这个后，对学习率、参数更新策略等不敏感。建议如果用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atch Normalization, 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更新策略用最简单的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SGD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即可，我的经验是加上其他反而不好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5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如果不用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Batch Normalization, 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我的经验是，合理变换其他参数组合，也可以达到目的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  <a:p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（</a:t>
            </a:r>
            <a:r>
              <a:rPr lang="en-US" altLang="zh-CN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6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）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由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于梯度累积效应，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AdaGrad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 </a:t>
            </a:r>
            <a:r>
              <a:rPr lang="en-US" altLang="zh-CN" sz="2400" dirty="0" err="1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RMSProp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, Adam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三种更新策略到了训练的后期会很慢，可以采用提高学习率的策略来补偿这一效应。</a:t>
            </a:r>
            <a:endParaRPr lang="en-US" altLang="zh-CN" sz="2400" dirty="0" smtClean="0">
              <a:latin typeface="黑体" pitchFamily="2" charset="-122"/>
              <a:ea typeface="黑体" pitchFamily="2" charset="-122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842" name="TextBox 6"/>
          <p:cNvSpPr txBox="1">
            <a:spLocks noChangeArrowheads="1"/>
          </p:cNvSpPr>
          <p:nvPr/>
        </p:nvSpPr>
        <p:spPr bwMode="auto">
          <a:xfrm>
            <a:off x="1619672" y="2492896"/>
            <a:ext cx="655272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 smtClean="0">
                <a:latin typeface="黑体" pitchFamily="2" charset="-122"/>
                <a:ea typeface="黑体" pitchFamily="2" charset="-122"/>
              </a:rPr>
              <a:t>Thank you and comments are welcomed</a:t>
            </a:r>
            <a:endParaRPr lang="en-US" altLang="zh-CN" sz="4000" b="1" dirty="0" smtClean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844824"/>
            <a:ext cx="6336704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873778"/>
            <a:ext cx="6336704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-7938" y="620713"/>
            <a:ext cx="8229601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标题 1"/>
          <p:cNvSpPr txBox="1"/>
          <p:nvPr/>
        </p:nvSpPr>
        <p:spPr bwMode="auto">
          <a:xfrm>
            <a:off x="28963" y="306630"/>
            <a:ext cx="8229600" cy="654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prstClr val="white"/>
                </a:solidFill>
                <a:latin typeface="Arial" panose="020B0604020202090204" pitchFamily="34" charset="0"/>
              </a:rPr>
              <a:t>人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工神经网络的历史 </a:t>
            </a:r>
            <a:r>
              <a:rPr lang="en-US" altLang="zh-CN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– </a:t>
            </a:r>
            <a:r>
              <a:rPr lang="zh-CN" altLang="en-US" sz="4400" b="1" dirty="0" smtClean="0">
                <a:solidFill>
                  <a:prstClr val="white"/>
                </a:solidFill>
                <a:latin typeface="Arial" panose="020B0604020202090204" pitchFamily="34" charset="0"/>
              </a:rPr>
              <a:t>感知器</a:t>
            </a:r>
            <a:endParaRPr lang="zh-CN" altLang="en-US" sz="4400" b="1" cap="all" dirty="0">
              <a:solidFill>
                <a:prstClr val="white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11560" y="1412113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Times New Roman" panose="02020503050405090304" pitchFamily="18" charset="0"/>
              </a:rPr>
              <a:t>感知器算法演示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915593"/>
            <a:ext cx="6231993" cy="46739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9" y="1844824"/>
            <a:ext cx="6231993" cy="46739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蝴蝶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60</Words>
  <Application>WPS 演示</Application>
  <PresentationFormat>On-screen Show (4:3)</PresentationFormat>
  <Paragraphs>620</Paragraphs>
  <Slides>69</Slides>
  <Notes>68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69</vt:i4>
      </vt:variant>
    </vt:vector>
  </HeadingPairs>
  <TitlesOfParts>
    <vt:vector size="99" baseType="lpstr">
      <vt:lpstr>Arial</vt:lpstr>
      <vt:lpstr>方正书宋_GBK</vt:lpstr>
      <vt:lpstr>Wingdings</vt:lpstr>
      <vt:lpstr>黑体</vt:lpstr>
      <vt:lpstr>汉仪中黑KW</vt:lpstr>
      <vt:lpstr>Times New Roman</vt:lpstr>
      <vt:lpstr>Arial Unicode MS</vt:lpstr>
      <vt:lpstr>华文楷体</vt:lpstr>
      <vt:lpstr>宋体</vt:lpstr>
      <vt:lpstr>汉仪书宋二KW</vt:lpstr>
      <vt:lpstr>Calibri</vt:lpstr>
      <vt:lpstr>Helvetica Neue</vt:lpstr>
      <vt:lpstr>Cambria Math</vt:lpstr>
      <vt:lpstr>Courier New</vt:lpstr>
      <vt:lpstr>微软雅黑</vt:lpstr>
      <vt:lpstr>汉仪旗黑KW</vt:lpstr>
      <vt:lpstr>宋体</vt:lpstr>
      <vt:lpstr>蝴蝶飞</vt:lpstr>
      <vt:lpstr>1_蝴蝶飞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oji Hu</dc:creator>
  <cp:lastModifiedBy>assassinq</cp:lastModifiedBy>
  <cp:revision>619</cp:revision>
  <dcterms:created xsi:type="dcterms:W3CDTF">2020-07-20T11:06:32Z</dcterms:created>
  <dcterms:modified xsi:type="dcterms:W3CDTF">2020-07-20T11:0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3.1.3761</vt:lpwstr>
  </property>
</Properties>
</file>